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062072" w:rsidP="00062072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062072" w:rsidRDefault="00062072" w:rsidP="00062072">
      <w:pPr>
        <w:pStyle w:val="NoSpacing"/>
      </w:pPr>
      <w:r>
        <w:t xml:space="preserve">Lesson 2-2: </w:t>
      </w:r>
      <w:r>
        <w:rPr>
          <w:i/>
        </w:rPr>
        <w:t xml:space="preserve">Matrix Multiplication &amp; </w:t>
      </w:r>
      <w:r w:rsidRPr="003B693C">
        <w:rPr>
          <w:i/>
        </w:rPr>
        <w:t>Properties of Matrices</w:t>
      </w:r>
      <w:r>
        <w:rPr>
          <w:i/>
        </w:rPr>
        <w:tab/>
      </w:r>
      <w:r>
        <w:rPr>
          <w:i/>
        </w:rPr>
        <w:tab/>
      </w:r>
      <w:r>
        <w:t>Date __________________________</w:t>
      </w:r>
    </w:p>
    <w:p w:rsidR="00062072" w:rsidRPr="00062072" w:rsidRDefault="00062072" w:rsidP="00062072">
      <w:pPr>
        <w:pStyle w:val="NoSpacing"/>
        <w:rPr>
          <w:sz w:val="8"/>
        </w:rPr>
      </w:pPr>
    </w:p>
    <w:p w:rsidR="00062072" w:rsidRDefault="00062072" w:rsidP="00062072">
      <w:pPr>
        <w:pStyle w:val="NoSpacing"/>
      </w:pPr>
      <w:r>
        <w:t>Learning Goals:</w:t>
      </w:r>
    </w:p>
    <w:p w:rsidR="009B5B60" w:rsidRPr="00827F5B" w:rsidRDefault="009B5B60" w:rsidP="00062072">
      <w:pPr>
        <w:pStyle w:val="NoSpacing"/>
        <w:rPr>
          <w:sz w:val="8"/>
        </w:rPr>
      </w:pP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determine if matrix multiplication is possible and determine the dimensions of the resulting matrix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multiply two matrices by hand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multiply two matrices using the graphing calculator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use matrix multiplication to solve real-life scenario problems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identify the following properties of matrices and compare them to those of the real numbers.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proofErr w:type="spellStart"/>
      <w:r w:rsidRPr="00BD5F7A">
        <w:rPr>
          <w:i/>
          <w:sz w:val="20"/>
        </w:rPr>
        <w:t>Commutativity</w:t>
      </w:r>
      <w:proofErr w:type="spellEnd"/>
      <w:r w:rsidRPr="00BD5F7A">
        <w:rPr>
          <w:i/>
          <w:sz w:val="20"/>
        </w:rPr>
        <w:t xml:space="preserve"> of matrix addition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r w:rsidRPr="00BD5F7A">
        <w:rPr>
          <w:i/>
          <w:sz w:val="20"/>
        </w:rPr>
        <w:t>Additive identity (zero matrix)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r w:rsidRPr="00BD5F7A">
        <w:rPr>
          <w:i/>
          <w:sz w:val="20"/>
        </w:rPr>
        <w:t>Additive inverse matrix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proofErr w:type="spellStart"/>
      <w:r w:rsidRPr="00BD5F7A">
        <w:rPr>
          <w:i/>
          <w:sz w:val="20"/>
        </w:rPr>
        <w:t>Noncommutativity</w:t>
      </w:r>
      <w:proofErr w:type="spellEnd"/>
      <w:r w:rsidRPr="00BD5F7A">
        <w:rPr>
          <w:i/>
          <w:sz w:val="20"/>
        </w:rPr>
        <w:t xml:space="preserve"> of matrix multiplication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r w:rsidRPr="00BD5F7A">
        <w:rPr>
          <w:i/>
          <w:sz w:val="20"/>
        </w:rPr>
        <w:t>Identity matrix (multiplicative identity)</w:t>
      </w:r>
    </w:p>
    <w:p w:rsidR="00062072" w:rsidRPr="00BD5F7A" w:rsidRDefault="00062072" w:rsidP="00062072">
      <w:pPr>
        <w:pStyle w:val="ListParagraph"/>
        <w:numPr>
          <w:ilvl w:val="1"/>
          <w:numId w:val="1"/>
        </w:numPr>
        <w:rPr>
          <w:i/>
          <w:sz w:val="20"/>
        </w:rPr>
      </w:pPr>
      <w:r w:rsidRPr="00BD5F7A">
        <w:rPr>
          <w:i/>
          <w:sz w:val="20"/>
        </w:rPr>
        <w:t>Inverse matrix (multiplicative inverse)</w:t>
      </w:r>
    </w:p>
    <w:p w:rsidR="000A3428" w:rsidRPr="002E3739" w:rsidRDefault="000A3428" w:rsidP="000A3428">
      <w:pPr>
        <w:pStyle w:val="NoSpacing"/>
        <w:rPr>
          <w:sz w:val="14"/>
        </w:rPr>
      </w:pPr>
    </w:p>
    <w:p w:rsidR="00062072" w:rsidRPr="000A3428" w:rsidRDefault="000A3428" w:rsidP="000A3428">
      <w:pPr>
        <w:pStyle w:val="NoSpacing"/>
      </w:pPr>
      <w:r w:rsidRPr="000A3428">
        <w:t xml:space="preserve">I. </w:t>
      </w:r>
      <w:r w:rsidRPr="008B0D81">
        <w:rPr>
          <w:b/>
        </w:rPr>
        <w:t>Matrix Multiplication</w:t>
      </w:r>
    </w:p>
    <w:p w:rsidR="000A3428" w:rsidRPr="000A3428" w:rsidRDefault="000A3428" w:rsidP="000A3428">
      <w:pPr>
        <w:pStyle w:val="NoSpacing"/>
        <w:rPr>
          <w:sz w:val="12"/>
        </w:rPr>
      </w:pPr>
    </w:p>
    <w:p w:rsidR="000A3428" w:rsidRDefault="000A3428" w:rsidP="00DD0A83">
      <w:pPr>
        <w:pStyle w:val="NoSpacing"/>
        <w:numPr>
          <w:ilvl w:val="0"/>
          <w:numId w:val="5"/>
        </w:numPr>
        <w:rPr>
          <w:szCs w:val="20"/>
        </w:rPr>
      </w:pPr>
      <w:r w:rsidRPr="000A3428">
        <w:rPr>
          <w:szCs w:val="20"/>
        </w:rPr>
        <w:t xml:space="preserve">There are two types of multiplication for matrices: </w:t>
      </w:r>
      <w:r w:rsidRPr="000A3428">
        <w:rPr>
          <w:b/>
          <w:szCs w:val="20"/>
        </w:rPr>
        <w:t>scalar multiplication</w:t>
      </w:r>
      <w:r w:rsidRPr="000A3428">
        <w:rPr>
          <w:szCs w:val="20"/>
        </w:rPr>
        <w:t xml:space="preserve"> and </w:t>
      </w:r>
      <w:r w:rsidRPr="000A3428">
        <w:rPr>
          <w:b/>
          <w:szCs w:val="20"/>
        </w:rPr>
        <w:t>matrix multiplication</w:t>
      </w:r>
      <w:r w:rsidRPr="000A3428">
        <w:rPr>
          <w:szCs w:val="20"/>
        </w:rPr>
        <w:t>.</w:t>
      </w:r>
      <w:r>
        <w:rPr>
          <w:szCs w:val="20"/>
        </w:rPr>
        <w:t xml:space="preserve">  In lesson 2-1 you learned about scalar multiplication, which is very straightforward as well as simple to perform.  Multiplying a matrix times another matrix is a different story…..</w:t>
      </w:r>
    </w:p>
    <w:p w:rsidR="000A3428" w:rsidRPr="000A3428" w:rsidRDefault="000A3428" w:rsidP="000A3428">
      <w:pPr>
        <w:pStyle w:val="NoSpacing"/>
        <w:ind w:left="360"/>
        <w:rPr>
          <w:sz w:val="14"/>
          <w:szCs w:val="20"/>
        </w:rPr>
      </w:pPr>
    </w:p>
    <w:p w:rsidR="000A3428" w:rsidRDefault="000A3428" w:rsidP="000A3428">
      <w:pPr>
        <w:pStyle w:val="NoSpacing"/>
        <w:ind w:left="360"/>
        <w:rPr>
          <w:szCs w:val="20"/>
        </w:rPr>
      </w:pPr>
      <w:r>
        <w:rPr>
          <w:szCs w:val="20"/>
        </w:rPr>
        <w:tab/>
        <w:t>Study the examples below and answer the questions that follow:</w:t>
      </w:r>
    </w:p>
    <w:p w:rsidR="000A3428" w:rsidRDefault="001D5A9B" w:rsidP="000A3428">
      <w:pPr>
        <w:pStyle w:val="NoSpacing"/>
        <w:ind w:left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50165</wp:posOffset>
            </wp:positionV>
            <wp:extent cx="2047875" cy="83820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1130">
        <w:rPr>
          <w:noProof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81050</wp:posOffset>
            </wp:positionH>
            <wp:positionV relativeFrom="paragraph">
              <wp:posOffset>97155</wp:posOffset>
            </wp:positionV>
            <wp:extent cx="1485900" cy="79057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428" w:rsidRPr="000A3428" w:rsidRDefault="000A3428" w:rsidP="000A3428">
      <w:pPr>
        <w:pStyle w:val="NoSpacing"/>
        <w:ind w:left="360"/>
      </w:pPr>
    </w:p>
    <w:p w:rsidR="000A3428" w:rsidRPr="000A3428" w:rsidRDefault="0081280A" w:rsidP="0081280A">
      <w:pPr>
        <w:pStyle w:val="NoSpacing"/>
        <w:numPr>
          <w:ilvl w:val="0"/>
          <w:numId w:val="2"/>
        </w:num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>
        <w:tab/>
      </w:r>
      <w:r>
        <w:tab/>
      </w:r>
      <w:r>
        <w:tab/>
        <w:t xml:space="preserve">     </w:t>
      </w:r>
    </w:p>
    <w:p w:rsidR="00062072" w:rsidRDefault="00062072" w:rsidP="000A3428">
      <w:pPr>
        <w:pStyle w:val="NoSpacing"/>
      </w:pPr>
    </w:p>
    <w:p w:rsidR="0081280A" w:rsidRDefault="0081280A" w:rsidP="000A3428">
      <w:pPr>
        <w:pStyle w:val="NoSpacing"/>
      </w:pPr>
    </w:p>
    <w:p w:rsidR="0081280A" w:rsidRDefault="0081280A" w:rsidP="000A3428">
      <w:pPr>
        <w:pStyle w:val="NoSpacing"/>
      </w:pPr>
    </w:p>
    <w:p w:rsidR="00211130" w:rsidRDefault="00211130" w:rsidP="000A3428">
      <w:pPr>
        <w:pStyle w:val="NoSpacing"/>
      </w:pPr>
    </w:p>
    <w:p w:rsidR="0081280A" w:rsidRDefault="001D5A9B" w:rsidP="000A3428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99060</wp:posOffset>
            </wp:positionV>
            <wp:extent cx="2400300" cy="42862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89535</wp:posOffset>
            </wp:positionV>
            <wp:extent cx="1790700" cy="4667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280A" w:rsidRDefault="0081280A" w:rsidP="000A3428">
      <w:pPr>
        <w:pStyle w:val="NoSpacing"/>
      </w:pPr>
      <w:r>
        <w:tab/>
      </w:r>
      <w:r>
        <w:tab/>
        <w:t>c.</w:t>
      </w:r>
      <w:r w:rsidR="00DD2B77" w:rsidRPr="00DD2B77">
        <w:t xml:space="preserve"> </w:t>
      </w:r>
      <w:r>
        <w:tab/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d.</w:t>
      </w:r>
      <w:r w:rsidR="00211130">
        <w:t xml:space="preserve">   </w:t>
      </w:r>
      <w:r w:rsidR="00211130">
        <w:tab/>
      </w: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A02258">
      <w:pPr>
        <w:pStyle w:val="NoSpacing"/>
        <w:numPr>
          <w:ilvl w:val="0"/>
          <w:numId w:val="4"/>
        </w:numPr>
      </w:pPr>
      <w:r>
        <w:t>What do you notice about the resulting product matrices?</w:t>
      </w:r>
      <w:r w:rsidR="002E3739">
        <w:t xml:space="preserve">  What you end up with seems kind of random, perhaps. Not exactly.  Go back and identify the orders for the two matrices being multiplied and their product.</w:t>
      </w:r>
    </w:p>
    <w:p w:rsidR="00A02258" w:rsidRPr="001D5A9B" w:rsidRDefault="007C1321" w:rsidP="002E3739">
      <w:pPr>
        <w:pStyle w:val="NoSpacing"/>
        <w:ind w:left="720"/>
        <w:rPr>
          <w:sz w:val="14"/>
        </w:rPr>
      </w:pPr>
      <w:r>
        <w:rPr>
          <w:noProof/>
          <w:sz w:val="1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17145</wp:posOffset>
            </wp:positionV>
            <wp:extent cx="2619375" cy="58102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3739" w:rsidRDefault="002E3739" w:rsidP="002E3739">
      <w:pPr>
        <w:pStyle w:val="NoSpacing"/>
        <w:ind w:left="720"/>
      </w:pPr>
      <w:r>
        <w:t xml:space="preserve">These two matrices cannot be multiplied:  </w:t>
      </w:r>
    </w:p>
    <w:p w:rsidR="002E3739" w:rsidRDefault="002E3739" w:rsidP="002E3739">
      <w:pPr>
        <w:pStyle w:val="NoSpacing"/>
      </w:pPr>
    </w:p>
    <w:p w:rsidR="002E3739" w:rsidRDefault="002E3739" w:rsidP="002E3739">
      <w:pPr>
        <w:pStyle w:val="NoSpacing"/>
      </w:pPr>
    </w:p>
    <w:p w:rsidR="002E3739" w:rsidRDefault="002E3739" w:rsidP="002E3739">
      <w:pPr>
        <w:pStyle w:val="NoSpacing"/>
        <w:numPr>
          <w:ilvl w:val="0"/>
          <w:numId w:val="4"/>
        </w:numPr>
      </w:pPr>
      <w:r>
        <w:t>Based on the matrices’ orders, what must be true for them to be compatible for multiplying?</w:t>
      </w:r>
    </w:p>
    <w:p w:rsidR="002E3739" w:rsidRDefault="002E3739" w:rsidP="002E3739">
      <w:pPr>
        <w:pStyle w:val="NoSpacing"/>
        <w:ind w:left="720"/>
      </w:pPr>
    </w:p>
    <w:p w:rsidR="002E3739" w:rsidRDefault="002E3739" w:rsidP="001D5A9B">
      <w:pPr>
        <w:pStyle w:val="NoSpacing"/>
      </w:pPr>
    </w:p>
    <w:p w:rsidR="002E3739" w:rsidRDefault="002E3739" w:rsidP="002E3739">
      <w:pPr>
        <w:pStyle w:val="NoSpacing"/>
        <w:numPr>
          <w:ilvl w:val="0"/>
          <w:numId w:val="4"/>
        </w:numPr>
      </w:pPr>
      <w:r>
        <w:t>How can you predict what the order of the product matrix will be?</w:t>
      </w: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  <w:r>
        <w:t>Put your new theory to work:</w:t>
      </w:r>
    </w:p>
    <w:p w:rsidR="00827F5B" w:rsidRPr="00827F5B" w:rsidRDefault="00827F5B" w:rsidP="001D5A9B">
      <w:pPr>
        <w:pStyle w:val="NoSpacing"/>
        <w:ind w:left="720"/>
        <w:rPr>
          <w:sz w:val="12"/>
        </w:rPr>
      </w:pPr>
    </w:p>
    <w:p w:rsidR="001D5A9B" w:rsidRDefault="00827F5B" w:rsidP="001D5A9B">
      <w:pPr>
        <w:pStyle w:val="NoSpacing"/>
        <w:ind w:left="720"/>
      </w:pPr>
      <w:r>
        <w:tab/>
      </w:r>
      <w:r w:rsidR="001D5A9B">
        <w:t xml:space="preserve">3 X 8   times </w:t>
      </w:r>
      <w:r>
        <w:t xml:space="preserve"> a  8 X 5   =    ____  X  ____</w:t>
      </w:r>
      <w:r>
        <w:tab/>
      </w:r>
      <w:r w:rsidR="001D5A9B">
        <w:t>10 X 3   times  a  3 X 10   =    ____  X  ____</w:t>
      </w:r>
    </w:p>
    <w:p w:rsidR="001D5A9B" w:rsidRPr="00827F5B" w:rsidRDefault="001D5A9B" w:rsidP="001D5A9B">
      <w:pPr>
        <w:pStyle w:val="NoSpacing"/>
        <w:ind w:left="720"/>
        <w:rPr>
          <w:sz w:val="14"/>
        </w:rPr>
      </w:pPr>
    </w:p>
    <w:p w:rsidR="001D5A9B" w:rsidRDefault="00827F5B" w:rsidP="001D5A9B">
      <w:pPr>
        <w:pStyle w:val="NoSpacing"/>
        <w:ind w:left="720"/>
      </w:pPr>
      <w:r>
        <w:tab/>
      </w:r>
      <w:r w:rsidR="001D5A9B">
        <w:t>10 X 3   times  a  10 X 3  =    ____  X  ____</w:t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</w:p>
    <w:p w:rsidR="00AE208E" w:rsidRDefault="00AE208E" w:rsidP="001D5A9B">
      <w:pPr>
        <w:pStyle w:val="NoSpacing"/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53423A" w:rsidRDefault="0053423A" w:rsidP="00500C97">
      <w:pPr>
        <w:pStyle w:val="NoSpacing"/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2</w:t>
      </w:r>
    </w:p>
    <w:p w:rsidR="00500C97" w:rsidRDefault="0053423A" w:rsidP="0053423A">
      <w:pPr>
        <w:pStyle w:val="NoSpacing"/>
        <w:ind w:left="720" w:hanging="720"/>
      </w:pPr>
      <w:r>
        <w:tab/>
      </w:r>
      <w:r w:rsidR="00500C97">
        <w:t>B.</w:t>
      </w:r>
      <w:r w:rsidR="00500C97">
        <w:tab/>
        <w:t xml:space="preserve">Now that you have the whole compatibility idea down, let’s see how the process </w:t>
      </w:r>
      <w:r w:rsidR="00827F5B">
        <w:t xml:space="preserve">of multiplying two matrices </w:t>
      </w:r>
      <w:r w:rsidR="00500C97">
        <w:t>works.  Revisit the multiplication problem below:</w:t>
      </w:r>
    </w:p>
    <w:p w:rsidR="0053423A" w:rsidRDefault="00827F5B" w:rsidP="00500C97">
      <w:pPr>
        <w:pStyle w:val="NoSpacing"/>
        <w:ind w:left="360" w:hanging="360"/>
      </w:pPr>
      <w:r>
        <w:tab/>
      </w:r>
      <w:r>
        <w:tab/>
      </w:r>
      <w:r w:rsidR="00FC5A8D">
        <w:t>*</w:t>
      </w:r>
      <w:r>
        <w:t>**</w:t>
      </w:r>
      <w:r>
        <w:rPr>
          <w:i/>
        </w:rPr>
        <w:t>Matrix multiplication actu</w:t>
      </w:r>
      <w:r w:rsidR="007330CE">
        <w:rPr>
          <w:i/>
        </w:rPr>
        <w:t>ally involves not just multiplying, but adding</w:t>
      </w:r>
      <w:r w:rsidR="00FC5A8D">
        <w:rPr>
          <w:i/>
        </w:rPr>
        <w:t xml:space="preserve"> as well!  </w:t>
      </w:r>
    </w:p>
    <w:p w:rsidR="00FC5A8D" w:rsidRDefault="00FC5A8D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51435</wp:posOffset>
            </wp:positionV>
            <wp:extent cx="1647825" cy="876300"/>
            <wp:effectExtent l="19050" t="0" r="9525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Pr="00FC5A8D" w:rsidRDefault="00FC5A8D" w:rsidP="00500C97">
      <w:pPr>
        <w:pStyle w:val="NoSpacing"/>
        <w:ind w:left="360" w:hanging="360"/>
      </w:pPr>
      <w:r>
        <w:tab/>
      </w:r>
    </w:p>
    <w:p w:rsidR="00500C97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Show how this process works for this example.</w:t>
      </w:r>
    </w:p>
    <w:p w:rsidR="00500C97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53423A" w:rsidRDefault="0053423A" w:rsidP="00500C97">
      <w:pPr>
        <w:pStyle w:val="NoSpacing"/>
        <w:ind w:left="360" w:hanging="360"/>
      </w:pPr>
    </w:p>
    <w:p w:rsidR="0053423A" w:rsidRDefault="0053423A" w:rsidP="008E4B1F">
      <w:pPr>
        <w:pStyle w:val="NoSpacing"/>
      </w:pPr>
    </w:p>
    <w:p w:rsidR="00FC5A8D" w:rsidRDefault="00FC5A8D" w:rsidP="00500C97">
      <w:pPr>
        <w:pStyle w:val="NoSpacing"/>
        <w:ind w:left="360" w:hanging="360"/>
      </w:pPr>
    </w:p>
    <w:p w:rsidR="0053423A" w:rsidRDefault="00FC5A8D" w:rsidP="00FC5A8D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49530</wp:posOffset>
            </wp:positionV>
            <wp:extent cx="2164715" cy="885825"/>
            <wp:effectExtent l="19050" t="0" r="6985" b="0"/>
            <wp:wrapNone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how how this process works for this example.</w:t>
      </w: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114300</wp:posOffset>
            </wp:positionV>
            <wp:extent cx="1981200" cy="76200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Default="00FC5A8D" w:rsidP="00500C97">
      <w:pPr>
        <w:pStyle w:val="NoSpacing"/>
        <w:ind w:left="360" w:hanging="360"/>
      </w:pPr>
      <w:r>
        <w:tab/>
      </w:r>
    </w:p>
    <w:p w:rsidR="00FC5A8D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  <w:t xml:space="preserve">Now try this on your own:  </w:t>
      </w: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  <w:rPr>
          <w:i/>
        </w:rPr>
      </w:pPr>
      <w:r>
        <w:tab/>
      </w:r>
      <w:r>
        <w:tab/>
      </w:r>
      <w:r>
        <w:tab/>
      </w:r>
      <w:r>
        <w:rPr>
          <w:i/>
        </w:rPr>
        <w:t>Show your work here:</w:t>
      </w: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8E4B1F">
      <w:pPr>
        <w:pStyle w:val="NoSpacing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 xml:space="preserve">Check your final answer using your calculator.   </w:t>
      </w:r>
      <w:r>
        <w:sym w:font="Wingdings" w:char="F04A"/>
      </w:r>
    </w:p>
    <w:p w:rsidR="0095619E" w:rsidRDefault="0095619E" w:rsidP="00500C97">
      <w:pPr>
        <w:pStyle w:val="NoSpacing"/>
        <w:ind w:left="360" w:hanging="360"/>
      </w:pPr>
    </w:p>
    <w:p w:rsidR="0095619E" w:rsidRPr="0095619E" w:rsidRDefault="0095619E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8255</wp:posOffset>
            </wp:positionV>
            <wp:extent cx="3295650" cy="145732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</w:p>
    <w:p w:rsidR="008E4B1F" w:rsidRPr="008E4B1F" w:rsidRDefault="008E4B1F" w:rsidP="00500C97">
      <w:pPr>
        <w:pStyle w:val="NoSpacing"/>
        <w:ind w:left="360" w:hanging="360"/>
        <w:rPr>
          <w:b/>
          <w:i/>
        </w:rPr>
      </w:pPr>
      <w:r w:rsidRPr="008E4B1F">
        <w:rPr>
          <w:b/>
          <w:i/>
        </w:rPr>
        <w:t>Just for fun . . . . Try checking your answer to the example by dividing your product matrix by one of the</w:t>
      </w:r>
    </w:p>
    <w:p w:rsidR="008B0D81" w:rsidRPr="008E4B1F" w:rsidRDefault="008E4B1F" w:rsidP="00500C97">
      <w:pPr>
        <w:pStyle w:val="NoSpacing"/>
        <w:ind w:left="360" w:hanging="360"/>
        <w:rPr>
          <w:b/>
          <w:i/>
        </w:rPr>
      </w:pPr>
      <w:r w:rsidRPr="008E4B1F">
        <w:rPr>
          <w:b/>
          <w:i/>
        </w:rPr>
        <w:t>factors (in your calculator).</w:t>
      </w:r>
      <w:r>
        <w:rPr>
          <w:b/>
          <w:i/>
        </w:rPr>
        <w:t xml:space="preserve">  What happens?</w:t>
      </w:r>
    </w:p>
    <w:p w:rsidR="008E4B1F" w:rsidRDefault="008E4B1F" w:rsidP="00500C97">
      <w:pPr>
        <w:pStyle w:val="NoSpacing"/>
        <w:ind w:left="360" w:hanging="360"/>
      </w:pPr>
    </w:p>
    <w:p w:rsidR="008E4B1F" w:rsidRDefault="008E4B1F" w:rsidP="00500C97">
      <w:pPr>
        <w:pStyle w:val="NoSpacing"/>
        <w:ind w:left="360" w:hanging="360"/>
      </w:pPr>
    </w:p>
    <w:p w:rsidR="008B0D81" w:rsidRDefault="008B0D81" w:rsidP="008E4B1F">
      <w:pPr>
        <w:pStyle w:val="NoSpacing"/>
      </w:pPr>
    </w:p>
    <w:p w:rsidR="008B0D81" w:rsidRDefault="008B0D81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3</w:t>
      </w:r>
    </w:p>
    <w:p w:rsidR="008B0D81" w:rsidRDefault="008B0D81" w:rsidP="00500C97">
      <w:pPr>
        <w:pStyle w:val="NoSpacing"/>
        <w:ind w:left="360" w:hanging="360"/>
        <w:rPr>
          <w:b/>
        </w:rPr>
      </w:pPr>
      <w:r>
        <w:t xml:space="preserve">II. </w:t>
      </w:r>
      <w:r w:rsidRPr="008B0D81">
        <w:rPr>
          <w:b/>
        </w:rPr>
        <w:t>Properties of Matrices</w:t>
      </w:r>
    </w:p>
    <w:p w:rsidR="008B0D81" w:rsidRPr="00743FF0" w:rsidRDefault="008B0D81" w:rsidP="00500C97">
      <w:pPr>
        <w:pStyle w:val="NoSpacing"/>
        <w:ind w:left="360" w:hanging="360"/>
        <w:rPr>
          <w:sz w:val="12"/>
        </w:rPr>
      </w:pPr>
    </w:p>
    <w:p w:rsidR="00743FF0" w:rsidRDefault="00743FF0" w:rsidP="00743FF0">
      <w:pPr>
        <w:pStyle w:val="NoSpacing"/>
      </w:pPr>
      <w:r>
        <w:t xml:space="preserve">There are several properties of </w:t>
      </w:r>
      <w:r w:rsidR="00887C16">
        <w:t xml:space="preserve">the </w:t>
      </w:r>
      <w:r w:rsidR="00887C16" w:rsidRPr="00887C16">
        <w:rPr>
          <w:b/>
          <w:i/>
        </w:rPr>
        <w:t xml:space="preserve">real </w:t>
      </w:r>
      <w:r w:rsidRPr="00887C16">
        <w:rPr>
          <w:b/>
          <w:i/>
        </w:rPr>
        <w:t>numbers</w:t>
      </w:r>
      <w:r>
        <w:t xml:space="preserve"> that you must remember in order to investigate the properties of matrices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first property is called the </w:t>
      </w:r>
      <w:r>
        <w:rPr>
          <w:b/>
        </w:rPr>
        <w:t>commutative property of addition/multiplication</w:t>
      </w:r>
      <w:r>
        <w:t xml:space="preserve">, which says </w:t>
      </w:r>
      <w:r w:rsidRPr="00474407">
        <w:rPr>
          <w:position w:val="-6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4.25pt" o:ole="">
            <v:imagedata r:id="rId12" o:title=""/>
          </v:shape>
          <o:OLEObject Type="Embed" ProgID="Equation.3" ShapeID="_x0000_i1025" DrawAspect="Content" ObjectID="_1504012109" r:id="rId13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474407">
        <w:rPr>
          <w:position w:val="-6"/>
        </w:rPr>
        <w:object w:dxaOrig="1080" w:dyaOrig="279">
          <v:shape id="_x0000_i1026" type="#_x0000_t75" style="width:54pt;height:14.25pt" o:ole="">
            <v:imagedata r:id="rId14" o:title=""/>
          </v:shape>
          <o:OLEObject Type="Embed" ProgID="Equation.3" ShapeID="_x0000_i1026" DrawAspect="Content" ObjectID="_1504012110" r:id="rId15"/>
        </w:object>
      </w:r>
      <w:r>
        <w:t xml:space="preserve">.  Show that this property is true (for both addition and multiplication) using the </w:t>
      </w:r>
      <w:r w:rsidR="00A66F28">
        <w:t>given</w:t>
      </w:r>
      <w:r>
        <w:t xml:space="preserve">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 w:rsidR="00A66F28">
        <w:rPr>
          <w:i/>
        </w:rPr>
        <w:t xml:space="preserve"> </w:t>
      </w:r>
      <w:r w:rsidR="00A66F28">
        <w:t>values</w:t>
      </w:r>
      <w:r>
        <w:t>:</w:t>
      </w:r>
    </w:p>
    <w:p w:rsidR="00743FF0" w:rsidRDefault="00743FF0" w:rsidP="00743FF0">
      <w:pPr>
        <w:pStyle w:val="NoSpacing"/>
      </w:pPr>
      <w:r>
        <w:t>1.</w:t>
      </w:r>
      <w:r>
        <w:tab/>
      </w:r>
      <w:r w:rsidRPr="00474407">
        <w:rPr>
          <w:position w:val="-10"/>
        </w:rPr>
        <w:object w:dxaOrig="1300" w:dyaOrig="320">
          <v:shape id="_x0000_i1027" type="#_x0000_t75" style="width:65.25pt;height:15.75pt" o:ole="">
            <v:imagedata r:id="rId16" o:title=""/>
          </v:shape>
          <o:OLEObject Type="Embed" ProgID="Equation.DSMT4" ShapeID="_x0000_i1027" DrawAspect="Content" ObjectID="_1504012111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474407">
        <w:rPr>
          <w:position w:val="-24"/>
        </w:rPr>
        <w:object w:dxaOrig="1280" w:dyaOrig="620">
          <v:shape id="_x0000_i1028" type="#_x0000_t75" style="width:63.75pt;height:30.75pt" o:ole="">
            <v:imagedata r:id="rId18" o:title=""/>
          </v:shape>
          <o:OLEObject Type="Embed" ProgID="Equation.DSMT4" ShapeID="_x0000_i1028" DrawAspect="Content" ObjectID="_1504012112" r:id="rId19"/>
        </w:objec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A71B02" w:rsidRDefault="00743FF0" w:rsidP="00743FF0">
      <w:pPr>
        <w:pStyle w:val="NoSpacing"/>
      </w:pPr>
      <w:r>
        <w:t>3.</w:t>
      </w:r>
      <w:r>
        <w:tab/>
        <w:t xml:space="preserve">Is this property true for subtraction and/or division?  Show yes or no using the </w:t>
      </w:r>
      <w:proofErr w:type="spellStart"/>
      <w:r>
        <w:rPr>
          <w:i/>
        </w:rPr>
        <w:t>a</w:t>
      </w:r>
      <w:proofErr w:type="spellEnd"/>
      <w:r>
        <w:t xml:space="preserve"> and </w:t>
      </w:r>
      <w:r>
        <w:rPr>
          <w:i/>
        </w:rPr>
        <w:t>b</w:t>
      </w:r>
      <w:r>
        <w:t xml:space="preserve"> </w:t>
      </w:r>
      <w:r w:rsidR="00A71B02">
        <w:t xml:space="preserve">values </w:t>
      </w:r>
      <w:r>
        <w:t xml:space="preserve">from </w:t>
      </w:r>
    </w:p>
    <w:p w:rsidR="00743FF0" w:rsidRPr="00474407" w:rsidRDefault="00A71B02" w:rsidP="00743FF0">
      <w:pPr>
        <w:pStyle w:val="NoSpacing"/>
      </w:pPr>
      <w:r>
        <w:tab/>
      </w:r>
      <w:r w:rsidR="00743FF0">
        <w:t>number (1)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second property is called the </w:t>
      </w:r>
      <w:r>
        <w:rPr>
          <w:b/>
        </w:rPr>
        <w:t>associative property of addition/multiplication</w:t>
      </w:r>
      <w:r>
        <w:t xml:space="preserve">, which says </w:t>
      </w:r>
      <w:r w:rsidRPr="00474407">
        <w:rPr>
          <w:position w:val="-10"/>
        </w:rPr>
        <w:object w:dxaOrig="2240" w:dyaOrig="340">
          <v:shape id="_x0000_i1029" type="#_x0000_t75" style="width:111.75pt;height:17.25pt" o:ole="">
            <v:imagedata r:id="rId20" o:title=""/>
          </v:shape>
          <o:OLEObject Type="Embed" ProgID="Equation.3" ShapeID="_x0000_i1029" DrawAspect="Content" ObjectID="_1504012113" r:id="rId21"/>
        </w:object>
      </w:r>
      <w:r>
        <w:t xml:space="preserve"> </w:t>
      </w:r>
      <w:proofErr w:type="spellStart"/>
      <w:r>
        <w:t>and</w:t>
      </w:r>
      <w:proofErr w:type="spellEnd"/>
      <w:r w:rsidRPr="00474407">
        <w:rPr>
          <w:position w:val="-10"/>
        </w:rPr>
        <w:object w:dxaOrig="1860" w:dyaOrig="340">
          <v:shape id="_x0000_i1030" type="#_x0000_t75" style="width:93pt;height:17.25pt" o:ole="">
            <v:imagedata r:id="rId22" o:title=""/>
          </v:shape>
          <o:OLEObject Type="Embed" ProgID="Equation.3" ShapeID="_x0000_i1030" DrawAspect="Content" ObjectID="_1504012114" r:id="rId23"/>
        </w:object>
      </w:r>
      <w:r>
        <w:t>.  Show that this property is true (for both addition and</w:t>
      </w:r>
      <w:r w:rsidR="00A66F28">
        <w:t xml:space="preserve"> multiplication) using the given</w:t>
      </w:r>
      <w:r>
        <w:t xml:space="preserve">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 w:rsidR="00A66F28">
        <w:rPr>
          <w:i/>
        </w:rPr>
        <w:t xml:space="preserve"> </w:t>
      </w:r>
      <w:r w:rsidR="00A66F28">
        <w:t>values</w:t>
      </w:r>
      <w:r>
        <w:t>.</w:t>
      </w:r>
    </w:p>
    <w:p w:rsidR="00743FF0" w:rsidRDefault="00743FF0" w:rsidP="00743FF0">
      <w:pPr>
        <w:pStyle w:val="NoSpacing"/>
      </w:pPr>
      <w:r>
        <w:t>4.</w:t>
      </w:r>
      <w:r>
        <w:tab/>
      </w:r>
      <w:r w:rsidRPr="00474407">
        <w:rPr>
          <w:position w:val="-10"/>
        </w:rPr>
        <w:object w:dxaOrig="1880" w:dyaOrig="320">
          <v:shape id="_x0000_i1031" type="#_x0000_t75" style="width:93.75pt;height:15.75pt" o:ole="">
            <v:imagedata r:id="rId24" o:title=""/>
          </v:shape>
          <o:OLEObject Type="Embed" ProgID="Equation.DSMT4" ShapeID="_x0000_i1031" DrawAspect="Content" ObjectID="_1504012115" r:id="rId25"/>
        </w:object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 w:rsidRPr="00474407">
        <w:rPr>
          <w:position w:val="-24"/>
        </w:rPr>
        <w:object w:dxaOrig="1920" w:dyaOrig="620">
          <v:shape id="_x0000_i1032" type="#_x0000_t75" style="width:96pt;height:30.75pt" o:ole="">
            <v:imagedata r:id="rId26" o:title=""/>
          </v:shape>
          <o:OLEObject Type="Embed" ProgID="Equation.DSMT4" ShapeID="_x0000_i1032" DrawAspect="Content" ObjectID="_1504012116" r:id="rId27"/>
        </w:objec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>6.</w:t>
      </w:r>
      <w:r>
        <w:tab/>
        <w:t xml:space="preserve">Is this property true for subtraction and/or division?  Show yes or no using the </w:t>
      </w:r>
      <w:proofErr w:type="spellStart"/>
      <w:r>
        <w:rPr>
          <w:i/>
        </w:rPr>
        <w:t>a</w:t>
      </w:r>
      <w:proofErr w:type="spellEnd"/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>
        <w:t xml:space="preserve"> </w:t>
      </w:r>
      <w:r w:rsidR="00A71B02">
        <w:t xml:space="preserve">values </w:t>
      </w:r>
      <w:r>
        <w:t xml:space="preserve">from </w:t>
      </w:r>
      <w:r>
        <w:tab/>
        <w:t>number (4)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We are now going to explore whether or not these two properties hold for </w:t>
      </w:r>
      <w:r w:rsidRPr="00887C16">
        <w:rPr>
          <w:b/>
          <w:i/>
        </w:rPr>
        <w:t>matrices</w:t>
      </w:r>
      <w:r>
        <w:t>. Use the matrices below and your calcul</w:t>
      </w:r>
      <w:r w:rsidR="00F2512E">
        <w:t>ator to answer questions 7 – 14</w:t>
      </w:r>
      <w:r>
        <w:t>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                                    Let </w:t>
      </w:r>
      <w:r w:rsidRPr="005B2D57">
        <w:rPr>
          <w:position w:val="-30"/>
        </w:rPr>
        <w:object w:dxaOrig="720" w:dyaOrig="720">
          <v:shape id="_x0000_i1033" type="#_x0000_t75" style="width:36pt;height:36pt" o:ole="">
            <v:imagedata r:id="rId28" o:title=""/>
          </v:shape>
          <o:OLEObject Type="Embed" ProgID="Equation.3" ShapeID="_x0000_i1033" DrawAspect="Content" ObjectID="_1504012117" r:id="rId29"/>
        </w:object>
      </w:r>
      <w:r>
        <w:t xml:space="preserve"> </w:t>
      </w:r>
      <w:r w:rsidRPr="005B2D57">
        <w:rPr>
          <w:position w:val="-30"/>
        </w:rPr>
        <w:object w:dxaOrig="300" w:dyaOrig="720">
          <v:shape id="_x0000_i1034" type="#_x0000_t75" style="width:15pt;height:36pt" o:ole="">
            <v:imagedata r:id="rId30" o:title=""/>
          </v:shape>
          <o:OLEObject Type="Embed" ProgID="Equation.3" ShapeID="_x0000_i1034" DrawAspect="Content" ObjectID="_1504012118" r:id="rId31"/>
        </w:object>
      </w:r>
      <w:r>
        <w:t xml:space="preserve">,     </w:t>
      </w:r>
      <w:r w:rsidRPr="005B2D57">
        <w:rPr>
          <w:position w:val="-30"/>
        </w:rPr>
        <w:object w:dxaOrig="900" w:dyaOrig="720">
          <v:shape id="_x0000_i1035" type="#_x0000_t75" style="width:45pt;height:36pt" o:ole="">
            <v:imagedata r:id="rId32" o:title=""/>
          </v:shape>
          <o:OLEObject Type="Embed" ProgID="Equation.3" ShapeID="_x0000_i1035" DrawAspect="Content" ObjectID="_1504012119" r:id="rId33"/>
        </w:object>
      </w:r>
      <w:r>
        <w:t xml:space="preserve"> </w:t>
      </w:r>
      <w:r w:rsidRPr="005B2D57">
        <w:rPr>
          <w:position w:val="-30"/>
        </w:rPr>
        <w:object w:dxaOrig="300" w:dyaOrig="720">
          <v:shape id="_x0000_i1036" type="#_x0000_t75" style="width:15pt;height:36pt" o:ole="">
            <v:imagedata r:id="rId34" o:title=""/>
          </v:shape>
          <o:OLEObject Type="Embed" ProgID="Equation.3" ShapeID="_x0000_i1036" DrawAspect="Content" ObjectID="_1504012120" r:id="rId35"/>
        </w:object>
      </w:r>
      <w:r>
        <w:t xml:space="preserve">, and </w:t>
      </w:r>
      <w:r w:rsidRPr="005B2D57">
        <w:rPr>
          <w:position w:val="-30"/>
        </w:rPr>
        <w:object w:dxaOrig="720" w:dyaOrig="720">
          <v:shape id="_x0000_i1037" type="#_x0000_t75" style="width:36pt;height:36pt" o:ole="">
            <v:imagedata r:id="rId36" o:title=""/>
          </v:shape>
          <o:OLEObject Type="Embed" ProgID="Equation.3" ShapeID="_x0000_i1037" DrawAspect="Content" ObjectID="_1504012121" r:id="rId37"/>
        </w:object>
      </w:r>
      <w:r>
        <w:t xml:space="preserve"> </w:t>
      </w:r>
      <w:r w:rsidRPr="005B2D57">
        <w:rPr>
          <w:position w:val="-30"/>
        </w:rPr>
        <w:object w:dxaOrig="480" w:dyaOrig="720">
          <v:shape id="_x0000_i1038" type="#_x0000_t75" style="width:24pt;height:36pt" o:ole="">
            <v:imagedata r:id="rId38" o:title=""/>
          </v:shape>
          <o:OLEObject Type="Embed" ProgID="Equation.3" ShapeID="_x0000_i1038" DrawAspect="Content" ObjectID="_1504012122" r:id="rId39"/>
        </w:object>
      </w:r>
      <w:r>
        <w:t>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>7.</w:t>
      </w:r>
      <w:r>
        <w:tab/>
        <w:t xml:space="preserve">Does the </w:t>
      </w:r>
      <w:r w:rsidRPr="00743FF0">
        <w:rPr>
          <w:b/>
        </w:rPr>
        <w:t>commutative property of addition</w:t>
      </w:r>
      <w:r>
        <w:t xml:space="preserve"> hold for matrices?  That is, does</w:t>
      </w:r>
      <w:r w:rsidRPr="005B2D57">
        <w:rPr>
          <w:position w:val="-6"/>
        </w:rPr>
        <w:object w:dxaOrig="1560" w:dyaOrig="279">
          <v:shape id="_x0000_i1039" type="#_x0000_t75" style="width:78pt;height:14.25pt" o:ole="">
            <v:imagedata r:id="rId40" o:title=""/>
          </v:shape>
          <o:OLEObject Type="Embed" ProgID="Equation.3" ShapeID="_x0000_i1039" DrawAspect="Content" ObjectID="_1504012123" r:id="rId41"/>
        </w:object>
      </w:r>
      <w:r>
        <w:t xml:space="preserve"> </w:t>
      </w:r>
    </w:p>
    <w:p w:rsidR="00743FF0" w:rsidRDefault="00743FF0" w:rsidP="00743FF0">
      <w:pPr>
        <w:pStyle w:val="NoSpacing"/>
      </w:pPr>
      <w:r>
        <w:tab/>
        <w:t>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743FF0" w:rsidRDefault="005E2D22" w:rsidP="00743FF0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Page 4</w:t>
      </w:r>
    </w:p>
    <w:p w:rsidR="00743FF0" w:rsidRDefault="00743FF0" w:rsidP="00743FF0">
      <w:pPr>
        <w:pStyle w:val="NoSpacing"/>
      </w:pPr>
      <w:r>
        <w:t>8.</w:t>
      </w:r>
      <w:r>
        <w:tab/>
        <w:t xml:space="preserve">Does the </w:t>
      </w:r>
      <w:r w:rsidRPr="00743FF0">
        <w:rPr>
          <w:b/>
        </w:rPr>
        <w:t>commutative property of multiplication</w:t>
      </w:r>
      <w:r>
        <w:rPr>
          <w:i/>
        </w:rPr>
        <w:t xml:space="preserve"> </w:t>
      </w:r>
      <w:r>
        <w:t xml:space="preserve">hold for matrices?  That is, does </w:t>
      </w:r>
      <w:r w:rsidRPr="005B2D57">
        <w:rPr>
          <w:position w:val="-6"/>
        </w:rPr>
        <w:object w:dxaOrig="1359" w:dyaOrig="279">
          <v:shape id="_x0000_i1040" type="#_x0000_t75" style="width:68.25pt;height:14.25pt" o:ole="">
            <v:imagedata r:id="rId42" o:title=""/>
          </v:shape>
          <o:OLEObject Type="Embed" ProgID="Equation.3" ShapeID="_x0000_i1040" DrawAspect="Content" ObjectID="_1504012124" r:id="rId43"/>
        </w:object>
      </w:r>
      <w:r>
        <w:t xml:space="preserve"> </w:t>
      </w:r>
    </w:p>
    <w:p w:rsidR="00743FF0" w:rsidRDefault="00743FF0" w:rsidP="00743FF0">
      <w:pPr>
        <w:pStyle w:val="NoSpacing"/>
      </w:pPr>
      <w:r>
        <w:tab/>
        <w:t xml:space="preserve">Show </w:t>
      </w:r>
      <w:proofErr w:type="gramStart"/>
      <w:r>
        <w:t>yes or no</w:t>
      </w:r>
      <w:proofErr w:type="gramEnd"/>
      <w:r>
        <w:t xml:space="preserve">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9.</w:t>
      </w:r>
      <w:r w:rsidRPr="00C808D2">
        <w:t xml:space="preserve"> </w:t>
      </w:r>
      <w:r>
        <w:tab/>
        <w:t xml:space="preserve">Does the </w:t>
      </w:r>
      <w:r w:rsidRPr="00743FF0">
        <w:rPr>
          <w:b/>
        </w:rPr>
        <w:t>associative property of addition</w:t>
      </w:r>
      <w:r>
        <w:t xml:space="preserve"> hold for matrices?  That is, does </w:t>
      </w:r>
      <w:r w:rsidRPr="00C808D2">
        <w:rPr>
          <w:position w:val="-10"/>
        </w:rPr>
        <w:object w:dxaOrig="2640" w:dyaOrig="340">
          <v:shape id="_x0000_i1041" type="#_x0000_t75" style="width:132pt;height:17.25pt" o:ole="">
            <v:imagedata r:id="rId44" o:title=""/>
          </v:shape>
          <o:OLEObject Type="Embed" ProgID="Equation.3" ShapeID="_x0000_i1041" DrawAspect="Content" ObjectID="_1504012125" r:id="rId45"/>
        </w:object>
      </w:r>
      <w:r>
        <w:t xml:space="preserve"> 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0.</w:t>
      </w:r>
      <w:r>
        <w:tab/>
        <w:t xml:space="preserve">Does the </w:t>
      </w:r>
      <w:r w:rsidRPr="00743FF0">
        <w:rPr>
          <w:b/>
        </w:rPr>
        <w:t>associative property of multiplication</w:t>
      </w:r>
      <w:r>
        <w:rPr>
          <w:i/>
        </w:rPr>
        <w:t xml:space="preserve"> </w:t>
      </w:r>
      <w:r>
        <w:t xml:space="preserve">hold for matrices?  That is, does </w:t>
      </w:r>
      <w:r w:rsidRPr="00C808D2">
        <w:rPr>
          <w:position w:val="-10"/>
        </w:rPr>
        <w:object w:dxaOrig="2240" w:dyaOrig="340">
          <v:shape id="_x0000_i1042" type="#_x0000_t75" style="width:111.75pt;height:17.25pt" o:ole="">
            <v:imagedata r:id="rId46" o:title=""/>
          </v:shape>
          <o:OLEObject Type="Embed" ProgID="Equation.3" ShapeID="_x0000_i1042" DrawAspect="Content" ObjectID="_1504012126" r:id="rId47"/>
        </w:object>
      </w:r>
      <w:r>
        <w:t xml:space="preserve"> Show </w:t>
      </w:r>
      <w:proofErr w:type="gramStart"/>
      <w:r>
        <w:t>yes or no</w:t>
      </w:r>
      <w:proofErr w:type="gramEnd"/>
      <w:r>
        <w:t xml:space="preserve">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Now, we will go back to the </w:t>
      </w:r>
      <w:r w:rsidRPr="00F2512E">
        <w:rPr>
          <w:b/>
          <w:i/>
        </w:rPr>
        <w:t>real numbers</w:t>
      </w:r>
      <w:r>
        <w:t xml:space="preserve"> and explore a few more properties.  The first is the fact that, </w:t>
      </w:r>
    </w:p>
    <w:p w:rsidR="00743FF0" w:rsidRPr="00E47A7A" w:rsidRDefault="00743FF0" w:rsidP="00743FF0">
      <w:pPr>
        <w:pStyle w:val="NoSpacing"/>
      </w:pPr>
      <w:r>
        <w:t xml:space="preserve">for numbers, there is both an </w:t>
      </w:r>
      <w:r>
        <w:rPr>
          <w:b/>
        </w:rPr>
        <w:t xml:space="preserve">additive identity </w:t>
      </w:r>
      <w:r w:rsidRPr="00A632E2">
        <w:t>and a</w:t>
      </w:r>
      <w:r>
        <w:rPr>
          <w:b/>
        </w:rPr>
        <w:t xml:space="preserve"> multiplicative identity.  </w:t>
      </w:r>
    </w:p>
    <w:p w:rsidR="00743FF0" w:rsidRDefault="00743FF0" w:rsidP="00743FF0">
      <w:pPr>
        <w:pStyle w:val="NoSpacing"/>
        <w:rPr>
          <w:b/>
        </w:rPr>
      </w:pPr>
    </w:p>
    <w:p w:rsidR="00743FF0" w:rsidRDefault="00743FF0" w:rsidP="00743FF0">
      <w:pPr>
        <w:pStyle w:val="NoSpacing"/>
        <w:ind w:left="360" w:hanging="360"/>
      </w:pPr>
      <w:r>
        <w:t>11.</w:t>
      </w:r>
      <w:r>
        <w:tab/>
        <w:t xml:space="preserve">An </w:t>
      </w:r>
      <w:r w:rsidRPr="00743FF0">
        <w:rPr>
          <w:b/>
        </w:rPr>
        <w:t>additive identity</w:t>
      </w:r>
      <w:r>
        <w:t xml:space="preserve"> is a number that you can add to </w:t>
      </w:r>
      <w:r>
        <w:rPr>
          <w:i/>
        </w:rPr>
        <w:t>any number</w:t>
      </w:r>
      <w:r>
        <w:t xml:space="preserve"> without changing it.  What is the additive identity?  Think, </w:t>
      </w:r>
      <w:r>
        <w:rPr>
          <w:i/>
        </w:rPr>
        <w:t>a + ____ = a.</w:t>
      </w:r>
      <w:r>
        <w:t xml:space="preserve">  The number that goes in the blank is the additive identity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2.</w:t>
      </w:r>
      <w:r>
        <w:tab/>
        <w:t xml:space="preserve">A </w:t>
      </w:r>
      <w:r w:rsidRPr="00743FF0">
        <w:rPr>
          <w:b/>
        </w:rPr>
        <w:t>multiplicative identity</w:t>
      </w:r>
      <w:r>
        <w:t xml:space="preserve"> is a number that you can multiply by </w:t>
      </w:r>
      <w:r>
        <w:rPr>
          <w:i/>
        </w:rPr>
        <w:t>any number</w:t>
      </w:r>
      <w:r>
        <w:t xml:space="preserve"> without changing it.  What is the multiplicative identity?  </w:t>
      </w:r>
      <w:proofErr w:type="gramStart"/>
      <w:r>
        <w:t xml:space="preserve">Think </w:t>
      </w:r>
      <w:proofErr w:type="gramEnd"/>
      <w:r w:rsidRPr="00A632E2">
        <w:rPr>
          <w:position w:val="-10"/>
        </w:rPr>
        <w:object w:dxaOrig="1219" w:dyaOrig="260">
          <v:shape id="_x0000_i1043" type="#_x0000_t75" style="width:60.75pt;height:12.75pt" o:ole="">
            <v:imagedata r:id="rId48" o:title=""/>
          </v:shape>
          <o:OLEObject Type="Embed" ProgID="Equation.3" ShapeID="_x0000_i1043" DrawAspect="Content" ObjectID="_1504012127" r:id="rId49"/>
        </w:object>
      </w:r>
      <w:r>
        <w:t>.  The number that goes in the blank is the multiplicative identity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3.</w:t>
      </w:r>
      <w:r>
        <w:tab/>
        <w:t xml:space="preserve">Using matrix </w:t>
      </w:r>
      <w:r>
        <w:rPr>
          <w:i/>
        </w:rPr>
        <w:t>B</w:t>
      </w:r>
      <w:r>
        <w:t xml:space="preserve">, find the </w:t>
      </w:r>
      <w:r w:rsidRPr="00743FF0">
        <w:rPr>
          <w:b/>
        </w:rPr>
        <w:t>additive identity matrix</w:t>
      </w:r>
      <w:r>
        <w:t xml:space="preserve">.  That is, fill in the blank with a matrix so that the </w:t>
      </w:r>
    </w:p>
    <w:p w:rsidR="00743FF0" w:rsidRDefault="00FA2713" w:rsidP="00743FF0">
      <w:pPr>
        <w:pStyle w:val="NoSpacing"/>
        <w:ind w:left="360" w:hanging="360"/>
      </w:pPr>
      <w:r>
        <w:rPr>
          <w:noProof/>
        </w:rPr>
        <w:pict>
          <v:shape id="_x0000_s1026" type="#_x0000_t75" style="position:absolute;left:0;text-align:left;margin-left:161.65pt;margin-top:7.05pt;width:129.75pt;height:30pt;z-index:-251645952;mso-position-horizontal-relative:text;mso-position-vertical-relative:text">
            <v:imagedata r:id="rId50" o:title=""/>
          </v:shape>
          <o:OLEObject Type="Embed" ProgID="Equation.DSMT4" ShapeID="_x0000_s1026" DrawAspect="Content" ObjectID="_1504012136" r:id="rId51"/>
        </w:pict>
      </w:r>
    </w:p>
    <w:p w:rsidR="00743FF0" w:rsidRDefault="00743FF0" w:rsidP="00743FF0">
      <w:pPr>
        <w:pStyle w:val="NoSpacing"/>
        <w:ind w:left="360" w:hanging="360"/>
      </w:pPr>
      <w:r>
        <w:tab/>
        <w:t xml:space="preserve">following statement is true: 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4.</w:t>
      </w:r>
      <w:r>
        <w:tab/>
        <w:t xml:space="preserve">Using matrix </w:t>
      </w:r>
      <w:r>
        <w:rPr>
          <w:i/>
        </w:rPr>
        <w:t>A</w:t>
      </w:r>
      <w:r>
        <w:t xml:space="preserve">, find the </w:t>
      </w:r>
      <w:r w:rsidRPr="00743FF0">
        <w:rPr>
          <w:b/>
        </w:rPr>
        <w:t>multiplicative identity matrix</w:t>
      </w:r>
      <w:r>
        <w:t xml:space="preserve">.  That is, fill in the blank with a matrix so that </w:t>
      </w:r>
    </w:p>
    <w:p w:rsidR="00743FF0" w:rsidRDefault="00FA2713" w:rsidP="00743FF0">
      <w:pPr>
        <w:pStyle w:val="NoSpacing"/>
        <w:ind w:left="360" w:hanging="360"/>
      </w:pPr>
      <w:r>
        <w:rPr>
          <w:noProof/>
        </w:rPr>
        <w:pict>
          <v:shape id="_x0000_s1027" type="#_x0000_t75" style="position:absolute;left:0;text-align:left;margin-left:169.2pt;margin-top:3.5pt;width:123.75pt;height:30pt;z-index:-251643904;mso-position-horizontal-relative:text;mso-position-vertical-relative:text">
            <v:imagedata r:id="rId52" o:title=""/>
          </v:shape>
          <o:OLEObject Type="Embed" ProgID="Equation.DSMT4" ShapeID="_x0000_s1027" DrawAspect="Content" ObjectID="_1504012137" r:id="rId53"/>
        </w:pict>
      </w:r>
    </w:p>
    <w:p w:rsidR="00743FF0" w:rsidRDefault="00743FF0" w:rsidP="00743FF0">
      <w:pPr>
        <w:pStyle w:val="NoSpacing"/>
        <w:ind w:left="360" w:hanging="360"/>
      </w:pPr>
      <w:r>
        <w:tab/>
        <w:t xml:space="preserve">the following statement is true: </w:t>
      </w:r>
      <w:r>
        <w:tab/>
      </w:r>
      <w:r>
        <w:tab/>
      </w:r>
      <w:r>
        <w:tab/>
      </w:r>
      <w:r>
        <w:tab/>
        <w:t xml:space="preserve">      This is a bit more challenging . . . . 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last property we will talk about is the </w:t>
      </w:r>
      <w:r>
        <w:rPr>
          <w:b/>
        </w:rPr>
        <w:t xml:space="preserve">additive inverse </w:t>
      </w:r>
      <w:r>
        <w:t xml:space="preserve">and the </w:t>
      </w:r>
      <w:r>
        <w:rPr>
          <w:b/>
        </w:rPr>
        <w:t>multiplicative inverse</w:t>
      </w:r>
      <w:r>
        <w:t xml:space="preserve">.  An additive </w:t>
      </w:r>
    </w:p>
    <w:p w:rsidR="00743FF0" w:rsidRDefault="00743FF0" w:rsidP="00743FF0">
      <w:pPr>
        <w:pStyle w:val="NoSpacing"/>
      </w:pPr>
      <w:r>
        <w:t xml:space="preserve">inverse is a number that, when you add it to </w:t>
      </w:r>
      <w:r>
        <w:rPr>
          <w:i/>
        </w:rPr>
        <w:t>a</w:t>
      </w:r>
      <w:r>
        <w:t xml:space="preserve">, the sum is the additive identity.  A multiplicative inverse </w:t>
      </w:r>
    </w:p>
    <w:p w:rsidR="00743FF0" w:rsidRDefault="00743FF0" w:rsidP="00743FF0">
      <w:pPr>
        <w:pStyle w:val="NoSpacing"/>
      </w:pPr>
      <w:r>
        <w:t xml:space="preserve">is a number that, when you multiply it by </w:t>
      </w:r>
      <w:r>
        <w:rPr>
          <w:i/>
        </w:rPr>
        <w:t>a</w:t>
      </w:r>
      <w:r>
        <w:t xml:space="preserve">, the product is the multiplicative identity.  </w:t>
      </w:r>
    </w:p>
    <w:p w:rsidR="00743FF0" w:rsidRDefault="00743FF0" w:rsidP="00743FF0">
      <w:pPr>
        <w:pStyle w:val="NoSpacing"/>
      </w:pPr>
    </w:p>
    <w:p w:rsidR="00841BE9" w:rsidRDefault="00743FF0" w:rsidP="00743FF0">
      <w:pPr>
        <w:pStyle w:val="NoSpacing"/>
      </w:pPr>
      <w:r>
        <w:t xml:space="preserve">What is the additive inverse of 7?  </w:t>
      </w:r>
      <w:r w:rsidR="00841BE9">
        <w:t xml:space="preserve">_______  </w:t>
      </w:r>
      <w:r w:rsidR="00841BE9">
        <w:tab/>
      </w:r>
      <w:r>
        <w:t xml:space="preserve">What is the multiplicative inverse of 7?  </w:t>
      </w:r>
      <w:r w:rsidR="00841BE9">
        <w:t>_______</w:t>
      </w:r>
    </w:p>
    <w:p w:rsidR="00841BE9" w:rsidRDefault="00841BE9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What is the additive inverse of </w:t>
      </w:r>
      <w:r>
        <w:rPr>
          <w:i/>
        </w:rPr>
        <w:t>x</w:t>
      </w:r>
      <w:r>
        <w:t xml:space="preserve">?  </w:t>
      </w:r>
      <w:r w:rsidR="00841BE9">
        <w:t xml:space="preserve">_______  </w:t>
      </w:r>
      <w:r w:rsidR="00841BE9">
        <w:tab/>
      </w:r>
      <w:r>
        <w:t xml:space="preserve">What is the multiplicative inverse of </w:t>
      </w:r>
      <w:r>
        <w:rPr>
          <w:i/>
        </w:rPr>
        <w:t>x?</w:t>
      </w:r>
      <w:r>
        <w:t xml:space="preserve"> </w:t>
      </w:r>
      <w:r w:rsidR="00841BE9">
        <w:t>_______</w:t>
      </w:r>
    </w:p>
    <w:p w:rsidR="00743FF0" w:rsidRDefault="00743FF0" w:rsidP="00743FF0">
      <w:pPr>
        <w:pStyle w:val="NoSpacing"/>
      </w:pPr>
    </w:p>
    <w:p w:rsidR="00743FF0" w:rsidRPr="00841BE9" w:rsidRDefault="0072367E" w:rsidP="00743FF0">
      <w:pPr>
        <w:pStyle w:val="NoSpacing"/>
        <w:rPr>
          <w:i/>
        </w:rPr>
      </w:pPr>
      <w:r>
        <w:rPr>
          <w:i/>
        </w:rPr>
        <w:t>W</w:t>
      </w:r>
      <w:r w:rsidR="00743FF0" w:rsidRPr="00841BE9">
        <w:rPr>
          <w:i/>
        </w:rPr>
        <w:t xml:space="preserve">e will discuss </w:t>
      </w:r>
      <w:r w:rsidR="00F2512E">
        <w:rPr>
          <w:i/>
        </w:rPr>
        <w:t xml:space="preserve">as a class </w:t>
      </w:r>
      <w:r w:rsidR="00743FF0" w:rsidRPr="00841BE9">
        <w:rPr>
          <w:i/>
        </w:rPr>
        <w:t>additive and multiplicative inverses of matrices</w:t>
      </w:r>
      <w:r w:rsidR="007C30DC" w:rsidRPr="00841BE9">
        <w:rPr>
          <w:i/>
        </w:rPr>
        <w:t>.</w:t>
      </w:r>
    </w:p>
    <w:p w:rsidR="0072367E" w:rsidRDefault="00BD00C8" w:rsidP="0072367E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5E2D22">
        <w:t>Page 5</w:t>
      </w:r>
    </w:p>
    <w:p w:rsidR="0072367E" w:rsidRPr="0072367E" w:rsidRDefault="0072367E" w:rsidP="0072367E">
      <w:pPr>
        <w:pStyle w:val="NoSpacing"/>
        <w:rPr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  <w:t xml:space="preserve">   </w:t>
      </w:r>
      <w:r w:rsidRPr="0072367E">
        <w:rPr>
          <w:sz w:val="36"/>
        </w:rPr>
        <w:t>Summary of Properties</w:t>
      </w:r>
      <w:r w:rsidR="00BD00C8" w:rsidRPr="0072367E">
        <w:rPr>
          <w:sz w:val="36"/>
        </w:rPr>
        <w:t xml:space="preserve">   </w:t>
      </w:r>
    </w:p>
    <w:tbl>
      <w:tblPr>
        <w:tblStyle w:val="TableGrid"/>
        <w:tblW w:w="0" w:type="auto"/>
        <w:tblLayout w:type="fixed"/>
        <w:tblLook w:val="01E0"/>
      </w:tblPr>
      <w:tblGrid>
        <w:gridCol w:w="5040"/>
        <w:gridCol w:w="2088"/>
        <w:gridCol w:w="2088"/>
      </w:tblGrid>
      <w:tr w:rsidR="0072367E" w:rsidTr="00455014">
        <w:tc>
          <w:tcPr>
            <w:tcW w:w="5040" w:type="dxa"/>
          </w:tcPr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Properties</w:t>
            </w:r>
          </w:p>
        </w:tc>
        <w:tc>
          <w:tcPr>
            <w:tcW w:w="2088" w:type="dxa"/>
          </w:tcPr>
          <w:p w:rsidR="0072367E" w:rsidRDefault="0072367E" w:rsidP="0072367E">
            <w:pPr>
              <w:pStyle w:val="NoSpacing"/>
              <w:rPr>
                <w:b/>
                <w:i/>
              </w:rPr>
            </w:pPr>
            <w:r w:rsidRPr="00A143E8">
              <w:rPr>
                <w:b/>
              </w:rPr>
              <w:t>Real Numbers</w:t>
            </w:r>
            <w:r>
              <w:rPr>
                <w:b/>
              </w:rPr>
              <w:t xml:space="preserve"> 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>
              <w:rPr>
                <w:b/>
                <w:i/>
              </w:rPr>
              <w:t>Yes or No</w:t>
            </w:r>
          </w:p>
        </w:tc>
        <w:tc>
          <w:tcPr>
            <w:tcW w:w="2088" w:type="dxa"/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Matrices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>
              <w:rPr>
                <w:b/>
                <w:i/>
              </w:rPr>
              <w:t>Yes or No</w:t>
            </w: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 xml:space="preserve">Commutative Property of  Addition 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Subtrac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Multiplica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Divis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Addi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Subtrac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Multiplica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Divis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455014">
        <w:tc>
          <w:tcPr>
            <w:tcW w:w="5040" w:type="dxa"/>
          </w:tcPr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Properties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Real Numbers</w:t>
            </w:r>
          </w:p>
          <w:p w:rsidR="0072367E" w:rsidRPr="00EA24A5" w:rsidRDefault="0072367E" w:rsidP="0072367E">
            <w:pPr>
              <w:pStyle w:val="NoSpacing"/>
              <w:rPr>
                <w:b/>
                <w:i/>
              </w:rPr>
            </w:pPr>
            <w:r w:rsidRPr="00EA24A5">
              <w:rPr>
                <w:b/>
                <w:i/>
              </w:rPr>
              <w:t>What is it?</w:t>
            </w: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Matrices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EA24A5">
              <w:rPr>
                <w:b/>
                <w:i/>
              </w:rPr>
              <w:t>What is it?</w:t>
            </w:r>
          </w:p>
        </w:tc>
      </w:tr>
      <w:tr w:rsidR="0072367E" w:rsidTr="00455014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dditive Identity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455014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Multiplicative Identity</w:t>
            </w:r>
          </w:p>
          <w:p w:rsidR="0072367E" w:rsidRDefault="0072367E" w:rsidP="0072367E">
            <w:pPr>
              <w:pStyle w:val="NoSpacing"/>
              <w:rPr>
                <w:i/>
              </w:rPr>
            </w:pPr>
            <w:r w:rsidRPr="004F2B5B">
              <w:rPr>
                <w:i/>
              </w:rPr>
              <w:t>Identity matrices are always _________.</w:t>
            </w:r>
          </w:p>
          <w:p w:rsidR="0072367E" w:rsidRPr="004F2B5B" w:rsidRDefault="00FA2713" w:rsidP="0072367E">
            <w:pPr>
              <w:pStyle w:val="NoSpacing"/>
              <w:rPr>
                <w:i/>
              </w:rPr>
            </w:pPr>
            <w:r w:rsidRPr="00FA2713">
              <w:rPr>
                <w:noProof/>
              </w:rPr>
              <w:pict>
                <v:line id="_x0000_s1030" style="position:absolute;z-index:251676672" from="-4.5pt,20.9pt" to="454.5pt,20.9pt" strokeweight="2.25pt"/>
              </w:pic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455014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dditive Inverse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455014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Multiplicative Inverse</w:t>
            </w:r>
          </w:p>
          <w:p w:rsidR="0072367E" w:rsidRPr="004F2B5B" w:rsidRDefault="0072367E" w:rsidP="0072367E">
            <w:pPr>
              <w:pStyle w:val="NoSpacing"/>
              <w:rPr>
                <w:i/>
              </w:rPr>
            </w:pPr>
            <w:r w:rsidRPr="004F2B5B">
              <w:rPr>
                <w:i/>
              </w:rPr>
              <w:t>Not all matrices have inverses.  Ones that do are _________ matrices.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</w:tbl>
    <w:p w:rsidR="0072367E" w:rsidRPr="004B6897" w:rsidRDefault="0072367E" w:rsidP="0072367E">
      <w:pPr>
        <w:pStyle w:val="NoSpacing"/>
        <w:rPr>
          <w:sz w:val="12"/>
        </w:rPr>
      </w:pPr>
    </w:p>
    <w:p w:rsidR="0072367E" w:rsidRPr="00446DC0" w:rsidRDefault="0072367E" w:rsidP="0072367E">
      <w:pPr>
        <w:pStyle w:val="NoSpacing"/>
        <w:rPr>
          <w:b/>
        </w:rPr>
      </w:pPr>
      <w:r>
        <w:rPr>
          <w:b/>
        </w:rPr>
        <w:t xml:space="preserve">NOTES:  </w:t>
      </w:r>
    </w:p>
    <w:p w:rsidR="0072367E" w:rsidRDefault="0072367E" w:rsidP="0072367E">
      <w:pPr>
        <w:pStyle w:val="NoSpacing"/>
      </w:pPr>
      <w:r>
        <w:t>Additive Inverse for Matrices:</w:t>
      </w:r>
    </w:p>
    <w:p w:rsidR="0072367E" w:rsidRDefault="0072367E" w:rsidP="0072367E">
      <w:pPr>
        <w:pStyle w:val="NoSpacing"/>
        <w:rPr>
          <w:position w:val="-30"/>
        </w:rPr>
      </w:pPr>
      <w:r>
        <w:tab/>
      </w:r>
      <w:r w:rsidRPr="00091253">
        <w:rPr>
          <w:position w:val="-30"/>
        </w:rPr>
        <w:object w:dxaOrig="5600" w:dyaOrig="720">
          <v:shape id="_x0000_i1046" type="#_x0000_t75" style="width:279.75pt;height:36pt" o:ole="">
            <v:imagedata r:id="rId54" o:title=""/>
          </v:shape>
          <o:OLEObject Type="Embed" ProgID="Equation.DSMT4" ShapeID="_x0000_i1046" DrawAspect="Content" ObjectID="_1504012128" r:id="rId55"/>
        </w:object>
      </w:r>
    </w:p>
    <w:p w:rsidR="004B6897" w:rsidRPr="004B6897" w:rsidRDefault="004B6897" w:rsidP="0072367E">
      <w:pPr>
        <w:pStyle w:val="NoSpacing"/>
        <w:rPr>
          <w:sz w:val="12"/>
        </w:rPr>
      </w:pPr>
    </w:p>
    <w:p w:rsidR="0072367E" w:rsidRDefault="0072367E" w:rsidP="0072367E">
      <w:pPr>
        <w:pStyle w:val="NoSpacing"/>
      </w:pPr>
      <w:r w:rsidRPr="00A143E8">
        <w:t>Multiplicative Inverse</w:t>
      </w:r>
      <w:r>
        <w:t xml:space="preserve"> for Matrices:</w:t>
      </w:r>
    </w:p>
    <w:p w:rsidR="0072367E" w:rsidRDefault="00FA2713" w:rsidP="0072367E">
      <w:pPr>
        <w:pStyle w:val="NoSpacing"/>
      </w:pPr>
      <w:r>
        <w:rPr>
          <w:noProof/>
        </w:rPr>
        <w:pict>
          <v:rect id="_x0000_s1028" style="position:absolute;margin-left:75.6pt;margin-top:9.05pt;width:18pt;height:18pt;z-index:251674624"/>
        </w:pict>
      </w:r>
    </w:p>
    <w:p w:rsidR="0072367E" w:rsidRDefault="00FA2713" w:rsidP="0072367E">
      <w:pPr>
        <w:pStyle w:val="NoSpacing"/>
      </w:pPr>
      <w:r>
        <w:rPr>
          <w:noProof/>
        </w:rPr>
        <w:pict>
          <v:line id="_x0000_s1029" style="position:absolute;z-index:251675648" from="183.6pt,52.55pt" to="210.6pt,70.55pt">
            <v:stroke endarrow="block"/>
          </v:line>
        </w:pict>
      </w:r>
      <w:r w:rsidR="0072367E">
        <w:tab/>
      </w:r>
      <w:r w:rsidR="0072367E" w:rsidRPr="0012456F">
        <w:rPr>
          <w:position w:val="-50"/>
        </w:rPr>
        <w:object w:dxaOrig="1080" w:dyaOrig="1120">
          <v:shape id="_x0000_i1047" type="#_x0000_t75" style="width:54pt;height:56.25pt" o:ole="">
            <v:imagedata r:id="rId56" o:title=""/>
          </v:shape>
          <o:OLEObject Type="Embed" ProgID="Equation.DSMT4" ShapeID="_x0000_i1047" DrawAspect="Content" ObjectID="_1504012129" r:id="rId57"/>
        </w:object>
      </w:r>
      <w:r w:rsidR="0072367E">
        <w:tab/>
        <w:t xml:space="preserve">=    </w:t>
      </w:r>
      <w:r w:rsidR="0072367E" w:rsidRPr="0012456F">
        <w:rPr>
          <w:position w:val="-50"/>
        </w:rPr>
        <w:object w:dxaOrig="2240" w:dyaOrig="1120">
          <v:shape id="_x0000_i1048" type="#_x0000_t75" style="width:111.75pt;height:56.25pt" o:ole="">
            <v:imagedata r:id="rId58" o:title=""/>
          </v:shape>
          <o:OLEObject Type="Embed" ProgID="Equation.DSMT4" ShapeID="_x0000_i1048" DrawAspect="Content" ObjectID="_1504012130" r:id="rId59"/>
        </w:object>
      </w:r>
    </w:p>
    <w:p w:rsidR="0072367E" w:rsidRDefault="0072367E" w:rsidP="0072367E">
      <w:pPr>
        <w:pStyle w:val="NoSpacing"/>
      </w:pPr>
    </w:p>
    <w:p w:rsidR="0072367E" w:rsidRPr="0072093B" w:rsidRDefault="0072367E" w:rsidP="0072367E">
      <w:pPr>
        <w:pStyle w:val="NoSpacing"/>
      </w:pPr>
      <w:r>
        <w:tab/>
        <w:t xml:space="preserve">Complete:  </w:t>
      </w:r>
      <w:r w:rsidRPr="0012456F">
        <w:rPr>
          <w:position w:val="-50"/>
        </w:rPr>
        <w:object w:dxaOrig="1080" w:dyaOrig="1120">
          <v:shape id="_x0000_i1049" type="#_x0000_t75" style="width:54pt;height:56.25pt" o:ole="">
            <v:imagedata r:id="rId56" o:title=""/>
          </v:shape>
          <o:OLEObject Type="Embed" ProgID="Equation.DSMT4" ShapeID="_x0000_i1049" DrawAspect="Content" ObjectID="_1504012131" r:id="rId60"/>
        </w:object>
      </w:r>
      <w:r>
        <w:t xml:space="preserve">   *   </w:t>
      </w:r>
      <w:r w:rsidRPr="0012456F">
        <w:rPr>
          <w:position w:val="-50"/>
        </w:rPr>
        <w:object w:dxaOrig="1300" w:dyaOrig="1200">
          <v:shape id="_x0000_i1050" type="#_x0000_t75" style="width:65.25pt;height:60pt" o:ole="">
            <v:imagedata r:id="rId61" o:title=""/>
          </v:shape>
          <o:OLEObject Type="Embed" ProgID="Equation.DSMT4" ShapeID="_x0000_i1050" DrawAspect="Content" ObjectID="_1504012132" r:id="rId62"/>
        </w:object>
      </w:r>
      <w:r>
        <w:t xml:space="preserve">  =  </w:t>
      </w:r>
      <w:r w:rsidRPr="0012456F">
        <w:rPr>
          <w:position w:val="-50"/>
        </w:rPr>
        <w:object w:dxaOrig="2240" w:dyaOrig="1120">
          <v:shape id="_x0000_i1051" type="#_x0000_t75" style="width:111.75pt;height:56.25pt" o:ole="">
            <v:imagedata r:id="rId58" o:title=""/>
          </v:shape>
          <o:OLEObject Type="Embed" ProgID="Equation.DSMT4" ShapeID="_x0000_i1051" DrawAspect="Content" ObjectID="_1504012133" r:id="rId63"/>
        </w:object>
      </w:r>
    </w:p>
    <w:p w:rsidR="0072367E" w:rsidRDefault="0072367E" w:rsidP="00743FF0">
      <w:pPr>
        <w:pStyle w:val="NoSpacing"/>
      </w:pPr>
    </w:p>
    <w:p w:rsidR="004B6897" w:rsidRDefault="004B6897" w:rsidP="00743FF0">
      <w:pPr>
        <w:pStyle w:val="NoSpacing"/>
      </w:pPr>
    </w:p>
    <w:p w:rsidR="004B6897" w:rsidRPr="000A3428" w:rsidRDefault="004B6897" w:rsidP="00743FF0">
      <w:pPr>
        <w:pStyle w:val="NoSpacing"/>
      </w:pPr>
      <w:r>
        <w:tab/>
      </w:r>
      <w:proofErr w:type="gramStart"/>
      <w:r>
        <w:t xml:space="preserve">Given  </w:t>
      </w:r>
      <w:proofErr w:type="gramEnd"/>
      <w:r w:rsidRPr="004B6897">
        <w:rPr>
          <w:position w:val="-30"/>
        </w:rPr>
        <w:object w:dxaOrig="1160" w:dyaOrig="720">
          <v:shape id="_x0000_i1052" type="#_x0000_t75" style="width:57.75pt;height:36pt" o:ole="">
            <v:imagedata r:id="rId64" o:title=""/>
          </v:shape>
          <o:OLEObject Type="Embed" ProgID="Equation.DSMT4" ShapeID="_x0000_i1052" DrawAspect="Content" ObjectID="_1504012134" r:id="rId65"/>
        </w:object>
      </w:r>
      <w:r>
        <w:t xml:space="preserve">.  </w:t>
      </w:r>
      <w:proofErr w:type="gramStart"/>
      <w:r>
        <w:t xml:space="preserve">Find </w:t>
      </w:r>
      <w:proofErr w:type="gramEnd"/>
      <w:r w:rsidRPr="004B6897">
        <w:rPr>
          <w:position w:val="-4"/>
        </w:rPr>
        <w:object w:dxaOrig="380" w:dyaOrig="300">
          <v:shape id="_x0000_i1053" type="#_x0000_t75" style="width:18.75pt;height:15pt" o:ole="">
            <v:imagedata r:id="rId66" o:title=""/>
          </v:shape>
          <o:OLEObject Type="Embed" ProgID="Equation.DSMT4" ShapeID="_x0000_i1053" DrawAspect="Content" ObjectID="_1504012135" r:id="rId67"/>
        </w:object>
      </w:r>
      <w:r>
        <w:t>.</w:t>
      </w:r>
    </w:p>
    <w:sectPr w:rsidR="004B6897" w:rsidRPr="000A3428" w:rsidSect="0006207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97BE0"/>
    <w:multiLevelType w:val="hybridMultilevel"/>
    <w:tmpl w:val="0440718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7A21912"/>
    <w:multiLevelType w:val="hybridMultilevel"/>
    <w:tmpl w:val="7DB048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3A12194"/>
    <w:multiLevelType w:val="hybridMultilevel"/>
    <w:tmpl w:val="FE6C1FCA"/>
    <w:lvl w:ilvl="0" w:tplc="7A662C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4055190"/>
    <w:multiLevelType w:val="hybridMultilevel"/>
    <w:tmpl w:val="BF8602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6027C9"/>
    <w:multiLevelType w:val="hybridMultilevel"/>
    <w:tmpl w:val="8EE0AE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62072"/>
    <w:rsid w:val="00062072"/>
    <w:rsid w:val="000A3428"/>
    <w:rsid w:val="000B4FAF"/>
    <w:rsid w:val="00115CE0"/>
    <w:rsid w:val="001D5A9B"/>
    <w:rsid w:val="00211130"/>
    <w:rsid w:val="002E3739"/>
    <w:rsid w:val="004B6897"/>
    <w:rsid w:val="00500C97"/>
    <w:rsid w:val="0053423A"/>
    <w:rsid w:val="005E2D22"/>
    <w:rsid w:val="0072367E"/>
    <w:rsid w:val="007330CE"/>
    <w:rsid w:val="00743FF0"/>
    <w:rsid w:val="00785FC2"/>
    <w:rsid w:val="007C1321"/>
    <w:rsid w:val="007C30DC"/>
    <w:rsid w:val="0081280A"/>
    <w:rsid w:val="00827F5B"/>
    <w:rsid w:val="00841BE9"/>
    <w:rsid w:val="00887C16"/>
    <w:rsid w:val="008B0D81"/>
    <w:rsid w:val="008E4B1F"/>
    <w:rsid w:val="0095619E"/>
    <w:rsid w:val="009B5B60"/>
    <w:rsid w:val="00A02258"/>
    <w:rsid w:val="00A042FF"/>
    <w:rsid w:val="00A66F28"/>
    <w:rsid w:val="00A70341"/>
    <w:rsid w:val="00A71B02"/>
    <w:rsid w:val="00AE208E"/>
    <w:rsid w:val="00B3400F"/>
    <w:rsid w:val="00BD00C8"/>
    <w:rsid w:val="00BD11E5"/>
    <w:rsid w:val="00BD5F7A"/>
    <w:rsid w:val="00CE04D1"/>
    <w:rsid w:val="00DD0A83"/>
    <w:rsid w:val="00DD2B77"/>
    <w:rsid w:val="00F2512E"/>
    <w:rsid w:val="00FA2713"/>
    <w:rsid w:val="00FC5A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06207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4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42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236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4.wmf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image" Target="media/image32.wmf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3.wmf"/><Relationship Id="rId69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5</Pages>
  <Words>1057</Words>
  <Characters>603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1</cp:revision>
  <dcterms:created xsi:type="dcterms:W3CDTF">2015-09-16T16:28:00Z</dcterms:created>
  <dcterms:modified xsi:type="dcterms:W3CDTF">2015-09-17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